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BFF1C2" w14:textId="418C8C22" w:rsidR="006F21EA" w:rsidRDefault="00AB7305" w:rsidP="00B72F62">
      <w:pPr>
        <w:pStyle w:val="Heading1"/>
        <w:rPr>
          <w:lang w:val="en-US"/>
        </w:rPr>
      </w:pPr>
      <w:r>
        <w:rPr>
          <w:lang w:val="en-US"/>
        </w:rPr>
        <w:t>Topic X: Sequential Logic Design</w:t>
      </w:r>
    </w:p>
    <w:p w14:paraId="052F859A" w14:textId="03FC21B7" w:rsidR="00653FED" w:rsidRPr="006B3E08" w:rsidRDefault="006B3E08" w:rsidP="006B3E08">
      <w:pPr>
        <w:rPr>
          <w:lang w:val="en-US"/>
        </w:rPr>
      </w:pPr>
      <w:r>
        <w:rPr>
          <w:lang w:val="en-US"/>
        </w:rPr>
        <w:t xml:space="preserve">ILOs for </w:t>
      </w:r>
      <w:r w:rsidR="009D7C67">
        <w:rPr>
          <w:lang w:val="en-US"/>
        </w:rPr>
        <w:t>the Design Project: Sequential Logic Design</w:t>
      </w:r>
    </w:p>
    <w:p w14:paraId="0B250C96" w14:textId="77777777" w:rsidR="00355D19" w:rsidRDefault="00355D19" w:rsidP="00653FED">
      <w:pPr>
        <w:pStyle w:val="ListParagraph"/>
        <w:numPr>
          <w:ilvl w:val="0"/>
          <w:numId w:val="19"/>
        </w:numPr>
        <w:rPr>
          <w:lang w:val="en-US"/>
        </w:rPr>
      </w:pPr>
      <w:r>
        <w:rPr>
          <w:lang w:val="en-US"/>
        </w:rPr>
        <w:t>Understand how to produce decimal output on a 7 Segment Display from BCD using a decoder</w:t>
      </w:r>
    </w:p>
    <w:p w14:paraId="27608D57" w14:textId="77777777" w:rsidR="00355D19" w:rsidRDefault="00355D19" w:rsidP="00653FED">
      <w:pPr>
        <w:pStyle w:val="ListParagraph"/>
        <w:numPr>
          <w:ilvl w:val="0"/>
          <w:numId w:val="19"/>
        </w:numPr>
        <w:rPr>
          <w:lang w:val="en-US"/>
        </w:rPr>
      </w:pPr>
      <w:r>
        <w:rPr>
          <w:lang w:val="en-US"/>
        </w:rPr>
        <w:t>Produce excitation tables from state transition tables</w:t>
      </w:r>
    </w:p>
    <w:p w14:paraId="3E1B1AF2" w14:textId="15496ACD" w:rsidR="00653FED" w:rsidRDefault="00355D19" w:rsidP="00653FED">
      <w:pPr>
        <w:pStyle w:val="ListParagraph"/>
        <w:numPr>
          <w:ilvl w:val="0"/>
          <w:numId w:val="19"/>
        </w:numPr>
        <w:rPr>
          <w:lang w:val="en-US"/>
        </w:rPr>
      </w:pPr>
      <w:r>
        <w:rPr>
          <w:lang w:val="en-US"/>
        </w:rPr>
        <w:t>Sequential Logic Design: Use Karnaugh mapping to design a gate &amp; flip-flop implementation that produces a desired timing diagram</w:t>
      </w:r>
    </w:p>
    <w:p w14:paraId="170D1C52" w14:textId="696E2E7E" w:rsidR="00A145F7" w:rsidRDefault="00A145F7" w:rsidP="00ED2176">
      <w:pPr>
        <w:rPr>
          <w:lang w:val="en-US"/>
        </w:rPr>
      </w:pPr>
    </w:p>
    <w:p w14:paraId="42FA8A57" w14:textId="0AEEBBA9" w:rsidR="00B87586" w:rsidRDefault="00B87586" w:rsidP="00ED2176">
      <w:pPr>
        <w:rPr>
          <w:lang w:val="en-US"/>
        </w:rPr>
      </w:pPr>
      <w:r>
        <w:rPr>
          <w:lang w:val="en-US"/>
        </w:rPr>
        <w:t>Design Project Videos:</w:t>
      </w:r>
    </w:p>
    <w:p w14:paraId="03A1F25A" w14:textId="39249ACB" w:rsidR="00B87586" w:rsidRDefault="00B87586" w:rsidP="00B87586">
      <w:pPr>
        <w:pStyle w:val="ListParagraph"/>
        <w:numPr>
          <w:ilvl w:val="0"/>
          <w:numId w:val="26"/>
        </w:numPr>
        <w:rPr>
          <w:lang w:val="en-US"/>
        </w:rPr>
      </w:pPr>
      <w:r>
        <w:rPr>
          <w:lang w:val="en-US"/>
        </w:rPr>
        <w:t xml:space="preserve">Sequential Logic Design: </w:t>
      </w:r>
      <w:hyperlink r:id="rId9" w:history="1">
        <w:r w:rsidRPr="00610412">
          <w:rPr>
            <w:rStyle w:val="Hyperlink"/>
            <w:lang w:val="en-US"/>
          </w:rPr>
          <w:t>https://www.youtube.com/watch?v=R0GszmzNrHg&amp;list=PLhbHWgMknRJT_eKLFXB843NkaNHfJ37Pw&amp;index=35</w:t>
        </w:r>
      </w:hyperlink>
    </w:p>
    <w:p w14:paraId="7A42263D" w14:textId="03A2C0C3" w:rsidR="00B87586" w:rsidRDefault="00B87586" w:rsidP="00B87586">
      <w:pPr>
        <w:pStyle w:val="ListParagraph"/>
        <w:numPr>
          <w:ilvl w:val="0"/>
          <w:numId w:val="26"/>
        </w:numPr>
        <w:rPr>
          <w:lang w:val="en-US"/>
        </w:rPr>
      </w:pPr>
      <w:r>
        <w:rPr>
          <w:lang w:val="en-US"/>
        </w:rPr>
        <w:t xml:space="preserve">Lab Info Overview: </w:t>
      </w:r>
      <w:hyperlink r:id="rId10" w:history="1">
        <w:r w:rsidR="007248BC" w:rsidRPr="00610412">
          <w:rPr>
            <w:rStyle w:val="Hyperlink"/>
            <w:lang w:val="en-US"/>
          </w:rPr>
          <w:t>https://www.youtube.com/watch?v=ZukvUoI_nZk&amp;list=PLhbHWgMknRJT_eKLFXB843NkaNHfJ37Pw&amp;index=36</w:t>
        </w:r>
      </w:hyperlink>
    </w:p>
    <w:p w14:paraId="0820093F" w14:textId="353917F2" w:rsidR="007248BC" w:rsidRPr="00B87586" w:rsidRDefault="007248BC" w:rsidP="00B87586">
      <w:pPr>
        <w:pStyle w:val="ListParagraph"/>
        <w:numPr>
          <w:ilvl w:val="0"/>
          <w:numId w:val="26"/>
        </w:numPr>
        <w:rPr>
          <w:lang w:val="en-US"/>
        </w:rPr>
      </w:pPr>
      <w:r>
        <w:t xml:space="preserve">Hantek Lab Modification: </w:t>
      </w:r>
      <w:r w:rsidR="004206D5">
        <w:t>N/A</w:t>
      </w:r>
    </w:p>
    <w:p w14:paraId="644E8E57" w14:textId="72623660" w:rsidR="00885D40" w:rsidRDefault="00AB7305" w:rsidP="00B323DA">
      <w:pPr>
        <w:pStyle w:val="Heading2"/>
        <w:rPr>
          <w:lang w:val="en-US"/>
        </w:rPr>
      </w:pPr>
      <w:r>
        <w:rPr>
          <w:lang w:val="en-US"/>
        </w:rPr>
        <w:t>X</w:t>
      </w:r>
      <w:r w:rsidR="00B323DA">
        <w:rPr>
          <w:lang w:val="en-US"/>
        </w:rPr>
        <w:t>.</w:t>
      </w:r>
      <w:r w:rsidR="007E0DC4">
        <w:rPr>
          <w:lang w:val="en-US"/>
        </w:rPr>
        <w:t>1</w:t>
      </w:r>
      <w:r w:rsidR="00B323DA">
        <w:rPr>
          <w:lang w:val="en-US"/>
        </w:rPr>
        <w:t xml:space="preserve"> </w:t>
      </w:r>
      <w:r w:rsidR="00C24BA9">
        <w:rPr>
          <w:lang w:val="en-US"/>
        </w:rPr>
        <w:t>Sequential Digital Logic Design</w:t>
      </w:r>
    </w:p>
    <w:p w14:paraId="5D5E8C5B" w14:textId="1BE0B9C8" w:rsidR="00B323DA" w:rsidRDefault="00AB7305" w:rsidP="006B4C98">
      <w:pPr>
        <w:pStyle w:val="Heading3"/>
        <w:rPr>
          <w:lang w:val="en-US"/>
        </w:rPr>
      </w:pPr>
      <w:r>
        <w:rPr>
          <w:lang w:val="en-US"/>
        </w:rPr>
        <w:t>X</w:t>
      </w:r>
      <w:r w:rsidR="006865B8">
        <w:rPr>
          <w:lang w:val="en-US"/>
        </w:rPr>
        <w:t>.</w:t>
      </w:r>
      <w:r w:rsidR="007E0DC4">
        <w:rPr>
          <w:lang w:val="en-US"/>
        </w:rPr>
        <w:t>1</w:t>
      </w:r>
      <w:r w:rsidR="006865B8">
        <w:rPr>
          <w:lang w:val="en-US"/>
        </w:rPr>
        <w:t xml:space="preserve">.1 </w:t>
      </w:r>
      <w:r w:rsidR="004D0B37">
        <w:rPr>
          <w:lang w:val="en-US"/>
        </w:rPr>
        <w:t>Sequential Logic Design</w:t>
      </w:r>
    </w:p>
    <w:p w14:paraId="42AC5DB3" w14:textId="77777777" w:rsidR="005C4F34" w:rsidRDefault="005C4F34" w:rsidP="003F122E">
      <w:pPr>
        <w:rPr>
          <w:lang w:val="en-US"/>
        </w:rPr>
      </w:pPr>
    </w:p>
    <w:p w14:paraId="01D03041" w14:textId="6B28CAFD" w:rsidR="003F122E" w:rsidRDefault="003F122E" w:rsidP="003F122E">
      <w:pPr>
        <w:rPr>
          <w:lang w:val="en-US"/>
        </w:rPr>
      </w:pPr>
      <w:r>
        <w:rPr>
          <w:lang w:val="en-US"/>
        </w:rPr>
        <w:t>The truth table of a flip-flop tells you what the next output will be given the current inputs (J &amp; K for a JK Flip-Flop):</w:t>
      </w:r>
    </w:p>
    <w:p w14:paraId="35E04CAB" w14:textId="77777777" w:rsidR="003F122E" w:rsidRDefault="003F122E" w:rsidP="003F122E">
      <w:pPr>
        <w:rPr>
          <w:lang w:val="en-US"/>
        </w:rPr>
      </w:pPr>
    </w:p>
    <w:p w14:paraId="59514A7B" w14:textId="77777777" w:rsidR="003F122E" w:rsidRPr="00FA0C58" w:rsidRDefault="003F122E" w:rsidP="003F122E">
      <w:pPr>
        <w:rPr>
          <w:u w:val="single"/>
        </w:rPr>
      </w:pPr>
      <w:r w:rsidRPr="00FA0C58">
        <w:rPr>
          <w:u w:val="single"/>
        </w:rPr>
        <w:t>JK Truth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4"/>
        <w:gridCol w:w="1344"/>
        <w:gridCol w:w="1344"/>
      </w:tblGrid>
      <w:tr w:rsidR="003F122E" w14:paraId="03B5FD1C" w14:textId="77777777" w:rsidTr="00FF3B68">
        <w:trPr>
          <w:trHeight w:val="271"/>
        </w:trPr>
        <w:tc>
          <w:tcPr>
            <w:tcW w:w="1344" w:type="dxa"/>
          </w:tcPr>
          <w:p w14:paraId="1EA32368" w14:textId="77777777" w:rsidR="003F122E" w:rsidRDefault="003F122E" w:rsidP="00FF3B68">
            <w:r>
              <w:t>J</w:t>
            </w:r>
          </w:p>
        </w:tc>
        <w:tc>
          <w:tcPr>
            <w:tcW w:w="1344" w:type="dxa"/>
          </w:tcPr>
          <w:p w14:paraId="739214A2" w14:textId="77777777" w:rsidR="003F122E" w:rsidRDefault="003F122E" w:rsidP="00FF3B68">
            <w:r>
              <w:t>K</w:t>
            </w:r>
          </w:p>
        </w:tc>
        <w:tc>
          <w:tcPr>
            <w:tcW w:w="1344" w:type="dxa"/>
          </w:tcPr>
          <w:p w14:paraId="462E9279" w14:textId="77777777" w:rsidR="003F122E" w:rsidRDefault="003F122E" w:rsidP="00FF3B68">
            <w:r>
              <w:t>Qnext</w:t>
            </w:r>
          </w:p>
        </w:tc>
      </w:tr>
      <w:tr w:rsidR="003F122E" w14:paraId="22E56764" w14:textId="77777777" w:rsidTr="00FF3B68">
        <w:trPr>
          <w:trHeight w:val="271"/>
        </w:trPr>
        <w:tc>
          <w:tcPr>
            <w:tcW w:w="1344" w:type="dxa"/>
          </w:tcPr>
          <w:p w14:paraId="77BBC3C8" w14:textId="77777777" w:rsidR="003F122E" w:rsidRDefault="003F122E" w:rsidP="00FF3B68">
            <w:r>
              <w:t>0</w:t>
            </w:r>
          </w:p>
        </w:tc>
        <w:tc>
          <w:tcPr>
            <w:tcW w:w="1344" w:type="dxa"/>
          </w:tcPr>
          <w:p w14:paraId="7952BABA" w14:textId="77777777" w:rsidR="003F122E" w:rsidRDefault="003F122E" w:rsidP="00FF3B68">
            <w:r>
              <w:t>0</w:t>
            </w:r>
          </w:p>
        </w:tc>
        <w:tc>
          <w:tcPr>
            <w:tcW w:w="1344" w:type="dxa"/>
          </w:tcPr>
          <w:p w14:paraId="75D26123" w14:textId="77777777" w:rsidR="003F122E" w:rsidRDefault="003F122E" w:rsidP="00FF3B68">
            <w:r>
              <w:t>q (hold)</w:t>
            </w:r>
          </w:p>
        </w:tc>
      </w:tr>
      <w:tr w:rsidR="003F122E" w14:paraId="588FD3A6" w14:textId="77777777" w:rsidTr="00FF3B68">
        <w:trPr>
          <w:trHeight w:val="271"/>
        </w:trPr>
        <w:tc>
          <w:tcPr>
            <w:tcW w:w="1344" w:type="dxa"/>
          </w:tcPr>
          <w:p w14:paraId="55BC1B8D" w14:textId="77777777" w:rsidR="003F122E" w:rsidRDefault="003F122E" w:rsidP="00FF3B68">
            <w:r>
              <w:t>0</w:t>
            </w:r>
          </w:p>
        </w:tc>
        <w:tc>
          <w:tcPr>
            <w:tcW w:w="1344" w:type="dxa"/>
          </w:tcPr>
          <w:p w14:paraId="2C79E137" w14:textId="77777777" w:rsidR="003F122E" w:rsidRDefault="003F122E" w:rsidP="00FF3B68">
            <w:r>
              <w:t>1</w:t>
            </w:r>
          </w:p>
        </w:tc>
        <w:tc>
          <w:tcPr>
            <w:tcW w:w="1344" w:type="dxa"/>
          </w:tcPr>
          <w:p w14:paraId="5AC1D185" w14:textId="77777777" w:rsidR="003F122E" w:rsidRDefault="003F122E" w:rsidP="00FF3B68">
            <w:r>
              <w:t>0 (reset)</w:t>
            </w:r>
          </w:p>
        </w:tc>
      </w:tr>
      <w:tr w:rsidR="003F122E" w14:paraId="4240B389" w14:textId="77777777" w:rsidTr="00FF3B68">
        <w:trPr>
          <w:trHeight w:val="271"/>
        </w:trPr>
        <w:tc>
          <w:tcPr>
            <w:tcW w:w="1344" w:type="dxa"/>
          </w:tcPr>
          <w:p w14:paraId="20B77C92" w14:textId="77777777" w:rsidR="003F122E" w:rsidRDefault="003F122E" w:rsidP="00FF3B68">
            <w:r>
              <w:t>1</w:t>
            </w:r>
          </w:p>
        </w:tc>
        <w:tc>
          <w:tcPr>
            <w:tcW w:w="1344" w:type="dxa"/>
          </w:tcPr>
          <w:p w14:paraId="3A32AAC8" w14:textId="77777777" w:rsidR="003F122E" w:rsidRDefault="003F122E" w:rsidP="00FF3B68">
            <w:r>
              <w:t>0</w:t>
            </w:r>
          </w:p>
        </w:tc>
        <w:tc>
          <w:tcPr>
            <w:tcW w:w="1344" w:type="dxa"/>
          </w:tcPr>
          <w:p w14:paraId="44CE87E8" w14:textId="77777777" w:rsidR="003F122E" w:rsidRDefault="003F122E" w:rsidP="00FF3B68">
            <w:r>
              <w:t>1 (set)</w:t>
            </w:r>
          </w:p>
        </w:tc>
      </w:tr>
      <w:tr w:rsidR="003F122E" w14:paraId="6FDECA4B" w14:textId="77777777" w:rsidTr="00FF3B68">
        <w:trPr>
          <w:trHeight w:val="271"/>
        </w:trPr>
        <w:tc>
          <w:tcPr>
            <w:tcW w:w="1344" w:type="dxa"/>
          </w:tcPr>
          <w:p w14:paraId="473469F5" w14:textId="77777777" w:rsidR="003F122E" w:rsidRDefault="003F122E" w:rsidP="00FF3B68">
            <w:r>
              <w:t>1</w:t>
            </w:r>
          </w:p>
        </w:tc>
        <w:tc>
          <w:tcPr>
            <w:tcW w:w="1344" w:type="dxa"/>
          </w:tcPr>
          <w:p w14:paraId="40D1B804" w14:textId="77777777" w:rsidR="003F122E" w:rsidRDefault="003F122E" w:rsidP="00FF3B68">
            <w:r>
              <w:t>1</w:t>
            </w:r>
          </w:p>
        </w:tc>
        <w:tc>
          <w:tcPr>
            <w:tcW w:w="1344" w:type="dxa"/>
          </w:tcPr>
          <w:p w14:paraId="488D4D64" w14:textId="77777777" w:rsidR="003F122E" w:rsidRDefault="003F122E" w:rsidP="00FF3B68">
            <w:r>
              <w:t>!q (toggle)</w:t>
            </w:r>
          </w:p>
        </w:tc>
      </w:tr>
    </w:tbl>
    <w:p w14:paraId="51039EB3" w14:textId="77777777" w:rsidR="003F122E" w:rsidRDefault="003F122E" w:rsidP="003F122E"/>
    <w:p w14:paraId="12EC11D2" w14:textId="301B9799" w:rsidR="003F122E" w:rsidRDefault="003F122E" w:rsidP="003F122E">
      <w:pPr>
        <w:rPr>
          <w:lang w:val="en-US"/>
        </w:rPr>
      </w:pPr>
      <w:r>
        <w:rPr>
          <w:lang w:val="en-US"/>
        </w:rPr>
        <w:t xml:space="preserve">In contrast, an </w:t>
      </w:r>
      <w:r>
        <w:rPr>
          <w:b/>
          <w:lang w:val="en-US"/>
        </w:rPr>
        <w:t>excitation table</w:t>
      </w:r>
      <w:r>
        <w:rPr>
          <w:lang w:val="en-US"/>
        </w:rPr>
        <w:t xml:space="preserve"> tells you which inputs (or "excitations") the flip-flop will need in order to make a desired state transition:</w:t>
      </w:r>
    </w:p>
    <w:p w14:paraId="2D93A366" w14:textId="77777777" w:rsidR="003F122E" w:rsidRDefault="003F122E" w:rsidP="003F122E">
      <w:pPr>
        <w:rPr>
          <w:lang w:val="en-US"/>
        </w:rPr>
      </w:pPr>
    </w:p>
    <w:p w14:paraId="05746222" w14:textId="77777777" w:rsidR="003F122E" w:rsidRPr="00FA0C58" w:rsidRDefault="003F122E" w:rsidP="003F122E">
      <w:pPr>
        <w:rPr>
          <w:u w:val="single"/>
        </w:rPr>
      </w:pPr>
      <w:r w:rsidRPr="00FA0C58">
        <w:rPr>
          <w:u w:val="single"/>
        </w:rPr>
        <w:t>JK Excitation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6"/>
        <w:gridCol w:w="736"/>
        <w:gridCol w:w="679"/>
        <w:gridCol w:w="679"/>
      </w:tblGrid>
      <w:tr w:rsidR="003F122E" w14:paraId="4E68BDC3" w14:textId="77777777" w:rsidTr="00FF3B68">
        <w:trPr>
          <w:trHeight w:val="319"/>
        </w:trPr>
        <w:tc>
          <w:tcPr>
            <w:tcW w:w="679" w:type="dxa"/>
          </w:tcPr>
          <w:p w14:paraId="5CE578B5" w14:textId="77777777" w:rsidR="003F122E" w:rsidRDefault="003F122E" w:rsidP="00FF3B68">
            <w:r>
              <w:t>q (current state)</w:t>
            </w:r>
          </w:p>
        </w:tc>
        <w:tc>
          <w:tcPr>
            <w:tcW w:w="679" w:type="dxa"/>
          </w:tcPr>
          <w:p w14:paraId="6A54A718" w14:textId="77777777" w:rsidR="003F122E" w:rsidRDefault="003F122E" w:rsidP="00FF3B68">
            <w:r>
              <w:t>Q (next state)</w:t>
            </w:r>
          </w:p>
        </w:tc>
        <w:tc>
          <w:tcPr>
            <w:tcW w:w="679" w:type="dxa"/>
          </w:tcPr>
          <w:p w14:paraId="4C9B40C6" w14:textId="77777777" w:rsidR="003F122E" w:rsidRDefault="003F122E" w:rsidP="00FF3B68">
            <w:r>
              <w:t>J</w:t>
            </w:r>
          </w:p>
        </w:tc>
        <w:tc>
          <w:tcPr>
            <w:tcW w:w="679" w:type="dxa"/>
          </w:tcPr>
          <w:p w14:paraId="7B10CBD6" w14:textId="77777777" w:rsidR="003F122E" w:rsidRDefault="003F122E" w:rsidP="00FF3B68">
            <w:r>
              <w:t>K</w:t>
            </w:r>
          </w:p>
        </w:tc>
      </w:tr>
      <w:tr w:rsidR="003F122E" w14:paraId="04B10C5E" w14:textId="77777777" w:rsidTr="00FF3B68">
        <w:trPr>
          <w:trHeight w:val="319"/>
        </w:trPr>
        <w:tc>
          <w:tcPr>
            <w:tcW w:w="679" w:type="dxa"/>
          </w:tcPr>
          <w:p w14:paraId="2344C6C5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208A40BF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72E2964E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79AD3401" w14:textId="77777777" w:rsidR="003F122E" w:rsidRDefault="003F122E" w:rsidP="00FF3B68">
            <w:r>
              <w:t>X</w:t>
            </w:r>
          </w:p>
        </w:tc>
      </w:tr>
      <w:tr w:rsidR="003F122E" w14:paraId="08CA565F" w14:textId="77777777" w:rsidTr="00FF3B68">
        <w:trPr>
          <w:trHeight w:val="319"/>
        </w:trPr>
        <w:tc>
          <w:tcPr>
            <w:tcW w:w="679" w:type="dxa"/>
          </w:tcPr>
          <w:p w14:paraId="17342B52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476EB2F8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7CD4A730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051EC724" w14:textId="77777777" w:rsidR="003F122E" w:rsidRDefault="003F122E" w:rsidP="00FF3B68">
            <w:r>
              <w:t>X</w:t>
            </w:r>
          </w:p>
        </w:tc>
      </w:tr>
      <w:tr w:rsidR="003F122E" w14:paraId="140C67EF" w14:textId="77777777" w:rsidTr="00FF3B68">
        <w:trPr>
          <w:trHeight w:val="319"/>
        </w:trPr>
        <w:tc>
          <w:tcPr>
            <w:tcW w:w="679" w:type="dxa"/>
          </w:tcPr>
          <w:p w14:paraId="55602705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64C5C09B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117AF9B1" w14:textId="77777777" w:rsidR="003F122E" w:rsidRDefault="003F122E" w:rsidP="00FF3B68">
            <w:r>
              <w:t>X</w:t>
            </w:r>
          </w:p>
        </w:tc>
        <w:tc>
          <w:tcPr>
            <w:tcW w:w="679" w:type="dxa"/>
          </w:tcPr>
          <w:p w14:paraId="35C9A6AF" w14:textId="77777777" w:rsidR="003F122E" w:rsidRDefault="003F122E" w:rsidP="00FF3B68">
            <w:r>
              <w:t>1</w:t>
            </w:r>
          </w:p>
        </w:tc>
      </w:tr>
      <w:tr w:rsidR="003F122E" w14:paraId="3F2B98DE" w14:textId="77777777" w:rsidTr="00FF3B68">
        <w:trPr>
          <w:trHeight w:val="319"/>
        </w:trPr>
        <w:tc>
          <w:tcPr>
            <w:tcW w:w="679" w:type="dxa"/>
          </w:tcPr>
          <w:p w14:paraId="3AFC05EE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717C4796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47D33450" w14:textId="77777777" w:rsidR="003F122E" w:rsidRDefault="003F122E" w:rsidP="00FF3B68">
            <w:r>
              <w:t>X</w:t>
            </w:r>
          </w:p>
        </w:tc>
        <w:tc>
          <w:tcPr>
            <w:tcW w:w="679" w:type="dxa"/>
          </w:tcPr>
          <w:p w14:paraId="0C8AAD6B" w14:textId="77777777" w:rsidR="003F122E" w:rsidRDefault="003F122E" w:rsidP="00FF3B68">
            <w:r>
              <w:t>0</w:t>
            </w:r>
          </w:p>
        </w:tc>
      </w:tr>
    </w:tbl>
    <w:p w14:paraId="069462EE" w14:textId="77777777" w:rsidR="003F122E" w:rsidRPr="00FA0C58" w:rsidRDefault="003F122E" w:rsidP="003F122E">
      <w:pPr>
        <w:rPr>
          <w:lang w:val="en-US"/>
        </w:rPr>
      </w:pPr>
    </w:p>
    <w:p w14:paraId="05A3F59E" w14:textId="77777777" w:rsidR="003F122E" w:rsidRDefault="003F122E" w:rsidP="003F122E">
      <w:pPr>
        <w:rPr>
          <w:lang w:val="en-US"/>
        </w:rPr>
      </w:pPr>
      <w:r>
        <w:rPr>
          <w:lang w:val="en-US"/>
        </w:rPr>
        <w:t>Consider the following flip-flop circuit:</w:t>
      </w:r>
    </w:p>
    <w:p w14:paraId="7E1267DD" w14:textId="77777777" w:rsidR="003F122E" w:rsidRDefault="003F122E" w:rsidP="003F122E">
      <w:pPr>
        <w:rPr>
          <w:lang w:val="en-US"/>
        </w:rPr>
      </w:pPr>
      <w:r w:rsidRPr="009455AC">
        <w:rPr>
          <w:noProof/>
          <w:lang w:eastAsia="en-CA"/>
        </w:rPr>
        <w:drawing>
          <wp:inline distT="0" distB="0" distL="0" distR="0" wp14:anchorId="1C865847" wp14:editId="68F56B7A">
            <wp:extent cx="4881880" cy="2552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88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795B4" w14:textId="77777777" w:rsidR="003F122E" w:rsidRDefault="003F122E" w:rsidP="003F122E">
      <w:pPr>
        <w:rPr>
          <w:lang w:val="en-US"/>
        </w:rPr>
      </w:pPr>
    </w:p>
    <w:p w14:paraId="40A6DD27" w14:textId="77777777" w:rsidR="003F122E" w:rsidRDefault="003F122E" w:rsidP="003F122E">
      <w:pPr>
        <w:rPr>
          <w:lang w:val="en-US"/>
        </w:rPr>
      </w:pPr>
      <w:r>
        <w:rPr>
          <w:lang w:val="en-US"/>
        </w:rPr>
        <w:t>Taking A0 to be the output from the flip-flop on the left, A1 as the middle flip-flop output, and A2 as the output from the flip-flop on the right, the circuit has the following timing diagram.</w:t>
      </w:r>
    </w:p>
    <w:p w14:paraId="5C7EF4F0" w14:textId="77777777" w:rsidR="003F122E" w:rsidRDefault="003F122E" w:rsidP="003F122E">
      <w:pPr>
        <w:rPr>
          <w:lang w:val="en-US"/>
        </w:rPr>
      </w:pPr>
      <w:r>
        <w:rPr>
          <w:noProof/>
          <w:lang w:eastAsia="en-CA"/>
        </w:rPr>
        <w:drawing>
          <wp:inline distT="0" distB="0" distL="0" distR="0" wp14:anchorId="2A291B0C" wp14:editId="05FF76ED">
            <wp:extent cx="4724400" cy="17621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777E1" w14:textId="6D6B8219" w:rsidR="003F122E" w:rsidRDefault="003F122E" w:rsidP="003F122E">
      <w:pPr>
        <w:rPr>
          <w:b/>
          <w:lang w:val="en-US"/>
        </w:rPr>
      </w:pPr>
      <w:r>
        <w:rPr>
          <w:lang w:val="en-US"/>
        </w:rPr>
        <w:t xml:space="preserve">Calling </w:t>
      </w:r>
      <w:r w:rsidRPr="009455AC">
        <w:rPr>
          <w:position w:val="-12"/>
          <w:lang w:val="en-US"/>
        </w:rPr>
        <w:object w:dxaOrig="720" w:dyaOrig="360" w14:anchorId="77A9B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18.25pt" o:ole="">
            <v:imagedata r:id="rId13" o:title=""/>
          </v:shape>
          <o:OLEObject Type="Embed" ProgID="Equation.DSMT4" ShapeID="_x0000_i1025" DrawAspect="Content" ObjectID="_1699703253" r:id="rId14"/>
        </w:object>
      </w:r>
      <w:r>
        <w:rPr>
          <w:lang w:val="en-US"/>
        </w:rPr>
        <w:t xml:space="preserve"> the current "state" of the flip-flop circuit, it transitions through 001, 101, 111, and then repeats.  A table of these state transitions is called a </w:t>
      </w:r>
      <w:r>
        <w:rPr>
          <w:b/>
          <w:lang w:val="en-US"/>
        </w:rPr>
        <w:t>state transition table:</w:t>
      </w:r>
    </w:p>
    <w:p w14:paraId="506AE68D" w14:textId="77777777" w:rsidR="003F122E" w:rsidRDefault="003F122E" w:rsidP="003F122E">
      <w:pPr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8"/>
        <w:gridCol w:w="1138"/>
        <w:gridCol w:w="1138"/>
      </w:tblGrid>
      <w:tr w:rsidR="003F122E" w14:paraId="7440A26E" w14:textId="77777777" w:rsidTr="00FF3B68">
        <w:trPr>
          <w:trHeight w:val="327"/>
        </w:trPr>
        <w:tc>
          <w:tcPr>
            <w:tcW w:w="1138" w:type="dxa"/>
          </w:tcPr>
          <w:p w14:paraId="210E9A4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2</w:t>
            </w:r>
          </w:p>
        </w:tc>
        <w:tc>
          <w:tcPr>
            <w:tcW w:w="1138" w:type="dxa"/>
          </w:tcPr>
          <w:p w14:paraId="48425237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1</w:t>
            </w:r>
          </w:p>
        </w:tc>
        <w:tc>
          <w:tcPr>
            <w:tcW w:w="1138" w:type="dxa"/>
          </w:tcPr>
          <w:p w14:paraId="3358E47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0</w:t>
            </w:r>
          </w:p>
        </w:tc>
      </w:tr>
      <w:tr w:rsidR="003F122E" w14:paraId="61354203" w14:textId="77777777" w:rsidTr="00FF3B68">
        <w:trPr>
          <w:trHeight w:val="327"/>
        </w:trPr>
        <w:tc>
          <w:tcPr>
            <w:tcW w:w="1138" w:type="dxa"/>
          </w:tcPr>
          <w:p w14:paraId="6EA45EE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8" w:type="dxa"/>
          </w:tcPr>
          <w:p w14:paraId="32DAABC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8" w:type="dxa"/>
          </w:tcPr>
          <w:p w14:paraId="09FD9B2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F122E" w14:paraId="09927FC4" w14:textId="77777777" w:rsidTr="00FF3B68">
        <w:trPr>
          <w:trHeight w:val="327"/>
        </w:trPr>
        <w:tc>
          <w:tcPr>
            <w:tcW w:w="1138" w:type="dxa"/>
          </w:tcPr>
          <w:p w14:paraId="5332650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8" w:type="dxa"/>
          </w:tcPr>
          <w:p w14:paraId="4F5B762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8" w:type="dxa"/>
          </w:tcPr>
          <w:p w14:paraId="02D03BC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F122E" w14:paraId="55381743" w14:textId="77777777" w:rsidTr="00FF3B68">
        <w:trPr>
          <w:trHeight w:val="321"/>
        </w:trPr>
        <w:tc>
          <w:tcPr>
            <w:tcW w:w="1138" w:type="dxa"/>
          </w:tcPr>
          <w:p w14:paraId="543C2B57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8" w:type="dxa"/>
          </w:tcPr>
          <w:p w14:paraId="23578EBA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8" w:type="dxa"/>
          </w:tcPr>
          <w:p w14:paraId="710B2FD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F122E" w14:paraId="68A3DDCD" w14:textId="77777777" w:rsidTr="00FF3B68">
        <w:trPr>
          <w:trHeight w:val="321"/>
        </w:trPr>
        <w:tc>
          <w:tcPr>
            <w:tcW w:w="1138" w:type="dxa"/>
          </w:tcPr>
          <w:p w14:paraId="63E1476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8" w:type="dxa"/>
          </w:tcPr>
          <w:p w14:paraId="547DCB28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8" w:type="dxa"/>
          </w:tcPr>
          <w:p w14:paraId="78E79DF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14:paraId="7180EFFD" w14:textId="49A22B7F" w:rsidR="003F122E" w:rsidRDefault="003F122E" w:rsidP="003F122E">
      <w:pPr>
        <w:rPr>
          <w:lang w:val="en-US"/>
        </w:rPr>
      </w:pPr>
      <w:r>
        <w:rPr>
          <w:b/>
          <w:lang w:val="en-US"/>
        </w:rPr>
        <w:br/>
      </w:r>
      <w:r w:rsidRPr="00B22B6B">
        <w:rPr>
          <w:b/>
          <w:lang w:val="en-US"/>
        </w:rPr>
        <w:t>Sequential logic design</w:t>
      </w:r>
      <w:r>
        <w:rPr>
          <w:lang w:val="en-US"/>
        </w:rPr>
        <w:t xml:space="preserve"> means determining the inputs required to flip-flops to cause their outputs to move them through the states in the state transition table.  We'll do this in the following steps:</w:t>
      </w:r>
    </w:p>
    <w:p w14:paraId="7A83BA0A" w14:textId="77777777" w:rsidR="003F122E" w:rsidRDefault="003F122E" w:rsidP="003F122E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>Write a state transition table</w:t>
      </w:r>
    </w:p>
    <w:p w14:paraId="2A84F8A9" w14:textId="77777777" w:rsidR="003F122E" w:rsidRDefault="003F122E" w:rsidP="003F122E">
      <w:pPr>
        <w:pStyle w:val="ListParagraph"/>
        <w:numPr>
          <w:ilvl w:val="0"/>
          <w:numId w:val="24"/>
        </w:numPr>
        <w:rPr>
          <w:lang w:val="en-US"/>
        </w:rPr>
      </w:pPr>
      <w:r>
        <w:rPr>
          <w:lang w:val="en-US"/>
        </w:rPr>
        <w:t>Use the JK excitation table to determine what the J &amp; K inputs to each flip-flop should be in each state in order to make it transition to the next state on the next clock triggering</w:t>
      </w:r>
    </w:p>
    <w:p w14:paraId="4A443BF1" w14:textId="77777777" w:rsidR="003F122E" w:rsidRDefault="003F122E" w:rsidP="003F122E">
      <w:pPr>
        <w:pStyle w:val="ListParagraph"/>
        <w:numPr>
          <w:ilvl w:val="0"/>
          <w:numId w:val="24"/>
        </w:numPr>
        <w:rPr>
          <w:lang w:val="en-US"/>
        </w:rPr>
      </w:pPr>
      <w:r w:rsidRPr="00236C2A">
        <w:rPr>
          <w:lang w:val="en-US"/>
        </w:rPr>
        <w:t xml:space="preserve">For each J or K column, use a Karnaugh map to determine the minimum logic function </w:t>
      </w:r>
      <w:r>
        <w:rPr>
          <w:lang w:val="en-US"/>
        </w:rPr>
        <w:t>for that output from the inputs.</w:t>
      </w:r>
    </w:p>
    <w:p w14:paraId="36BC7082" w14:textId="77777777" w:rsidR="003F122E" w:rsidRDefault="003F122E" w:rsidP="003F122E">
      <w:pPr>
        <w:rPr>
          <w:lang w:val="en-US"/>
        </w:rPr>
      </w:pPr>
    </w:p>
    <w:p w14:paraId="7634EA8A" w14:textId="77777777" w:rsidR="003F122E" w:rsidRPr="00236C2A" w:rsidRDefault="003F122E" w:rsidP="003F122E">
      <w:r w:rsidRPr="00236C2A">
        <w:t>Referring to the JK Excitation Table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</w:tblGrid>
      <w:tr w:rsidR="003F122E" w14:paraId="614F9CF0" w14:textId="77777777" w:rsidTr="00FF3B68">
        <w:trPr>
          <w:trHeight w:val="319"/>
        </w:trPr>
        <w:tc>
          <w:tcPr>
            <w:tcW w:w="679" w:type="dxa"/>
          </w:tcPr>
          <w:p w14:paraId="67169CA0" w14:textId="77777777" w:rsidR="003F122E" w:rsidRPr="00236C2A" w:rsidRDefault="003F122E" w:rsidP="00FF3B68">
            <w:pPr>
              <w:rPr>
                <w:vertAlign w:val="subscript"/>
              </w:rPr>
            </w:pPr>
            <w:r>
              <w:t>Q</w:t>
            </w:r>
            <w:r>
              <w:rPr>
                <w:vertAlign w:val="subscript"/>
              </w:rPr>
              <w:t>n</w:t>
            </w:r>
          </w:p>
        </w:tc>
        <w:tc>
          <w:tcPr>
            <w:tcW w:w="679" w:type="dxa"/>
          </w:tcPr>
          <w:p w14:paraId="6983A6ED" w14:textId="77777777" w:rsidR="003F122E" w:rsidRDefault="003F122E" w:rsidP="00FF3B68">
            <w:r>
              <w:t>Q</w:t>
            </w:r>
            <w:r>
              <w:rPr>
                <w:vertAlign w:val="subscript"/>
              </w:rPr>
              <w:t>n+1</w:t>
            </w:r>
            <w:r>
              <w:t xml:space="preserve"> </w:t>
            </w:r>
          </w:p>
        </w:tc>
        <w:tc>
          <w:tcPr>
            <w:tcW w:w="679" w:type="dxa"/>
          </w:tcPr>
          <w:p w14:paraId="7AA7B526" w14:textId="77777777" w:rsidR="003F122E" w:rsidRDefault="003F122E" w:rsidP="00FF3B68">
            <w:r>
              <w:t>J</w:t>
            </w:r>
          </w:p>
        </w:tc>
        <w:tc>
          <w:tcPr>
            <w:tcW w:w="679" w:type="dxa"/>
          </w:tcPr>
          <w:p w14:paraId="0EDD77F5" w14:textId="77777777" w:rsidR="003F122E" w:rsidRDefault="003F122E" w:rsidP="00FF3B68">
            <w:r>
              <w:t>K</w:t>
            </w:r>
          </w:p>
        </w:tc>
      </w:tr>
      <w:tr w:rsidR="003F122E" w14:paraId="68AEB08A" w14:textId="77777777" w:rsidTr="00FF3B68">
        <w:trPr>
          <w:trHeight w:val="319"/>
        </w:trPr>
        <w:tc>
          <w:tcPr>
            <w:tcW w:w="679" w:type="dxa"/>
          </w:tcPr>
          <w:p w14:paraId="46448019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4CF321E9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2668D7E4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1F2EFD0D" w14:textId="77777777" w:rsidR="003F122E" w:rsidRDefault="003F122E" w:rsidP="00FF3B68">
            <w:r>
              <w:t>X</w:t>
            </w:r>
          </w:p>
        </w:tc>
      </w:tr>
      <w:tr w:rsidR="003F122E" w14:paraId="198F2875" w14:textId="77777777" w:rsidTr="00FF3B68">
        <w:trPr>
          <w:trHeight w:val="319"/>
        </w:trPr>
        <w:tc>
          <w:tcPr>
            <w:tcW w:w="679" w:type="dxa"/>
          </w:tcPr>
          <w:p w14:paraId="10B78FA7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6D0EB442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682649D3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1FEB1B9D" w14:textId="77777777" w:rsidR="003F122E" w:rsidRDefault="003F122E" w:rsidP="00FF3B68">
            <w:r>
              <w:t>X</w:t>
            </w:r>
          </w:p>
        </w:tc>
      </w:tr>
      <w:tr w:rsidR="003F122E" w14:paraId="18C7E7A5" w14:textId="77777777" w:rsidTr="00FF3B68">
        <w:trPr>
          <w:trHeight w:val="319"/>
        </w:trPr>
        <w:tc>
          <w:tcPr>
            <w:tcW w:w="679" w:type="dxa"/>
          </w:tcPr>
          <w:p w14:paraId="240FE2DA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107E9094" w14:textId="77777777" w:rsidR="003F122E" w:rsidRDefault="003F122E" w:rsidP="00FF3B68">
            <w:r>
              <w:t>0</w:t>
            </w:r>
          </w:p>
        </w:tc>
        <w:tc>
          <w:tcPr>
            <w:tcW w:w="679" w:type="dxa"/>
          </w:tcPr>
          <w:p w14:paraId="627D26E6" w14:textId="77777777" w:rsidR="003F122E" w:rsidRDefault="003F122E" w:rsidP="00FF3B68">
            <w:r>
              <w:t>X</w:t>
            </w:r>
          </w:p>
        </w:tc>
        <w:tc>
          <w:tcPr>
            <w:tcW w:w="679" w:type="dxa"/>
          </w:tcPr>
          <w:p w14:paraId="764A3B0A" w14:textId="77777777" w:rsidR="003F122E" w:rsidRDefault="003F122E" w:rsidP="00FF3B68">
            <w:r>
              <w:t>1</w:t>
            </w:r>
          </w:p>
        </w:tc>
      </w:tr>
      <w:tr w:rsidR="003F122E" w14:paraId="2D97D958" w14:textId="77777777" w:rsidTr="00FF3B68">
        <w:trPr>
          <w:trHeight w:val="319"/>
        </w:trPr>
        <w:tc>
          <w:tcPr>
            <w:tcW w:w="679" w:type="dxa"/>
          </w:tcPr>
          <w:p w14:paraId="480E65E7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6B683B43" w14:textId="77777777" w:rsidR="003F122E" w:rsidRDefault="003F122E" w:rsidP="00FF3B68">
            <w:r>
              <w:t>1</w:t>
            </w:r>
          </w:p>
        </w:tc>
        <w:tc>
          <w:tcPr>
            <w:tcW w:w="679" w:type="dxa"/>
          </w:tcPr>
          <w:p w14:paraId="18B66C35" w14:textId="77777777" w:rsidR="003F122E" w:rsidRDefault="003F122E" w:rsidP="00FF3B68">
            <w:r>
              <w:t>X</w:t>
            </w:r>
          </w:p>
        </w:tc>
        <w:tc>
          <w:tcPr>
            <w:tcW w:w="679" w:type="dxa"/>
          </w:tcPr>
          <w:p w14:paraId="2961F244" w14:textId="77777777" w:rsidR="003F122E" w:rsidRDefault="003F122E" w:rsidP="00FF3B68">
            <w:r>
              <w:t>0</w:t>
            </w:r>
          </w:p>
        </w:tc>
      </w:tr>
    </w:tbl>
    <w:p w14:paraId="3579D91D" w14:textId="77777777" w:rsidR="003F122E" w:rsidRDefault="003F122E" w:rsidP="003F122E">
      <w:pPr>
        <w:rPr>
          <w:lang w:val="en-US"/>
        </w:rPr>
      </w:pPr>
      <w:r>
        <w:rPr>
          <w:lang w:val="en-US"/>
        </w:rPr>
        <w:t>... the completed state transition table 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"/>
        <w:gridCol w:w="510"/>
        <w:gridCol w:w="510"/>
        <w:gridCol w:w="430"/>
        <w:gridCol w:w="510"/>
        <w:gridCol w:w="430"/>
        <w:gridCol w:w="510"/>
        <w:gridCol w:w="430"/>
        <w:gridCol w:w="510"/>
      </w:tblGrid>
      <w:tr w:rsidR="003F122E" w14:paraId="57B22F6D" w14:textId="77777777" w:rsidTr="00FF3B68">
        <w:trPr>
          <w:trHeight w:val="225"/>
        </w:trPr>
        <w:tc>
          <w:tcPr>
            <w:tcW w:w="510" w:type="dxa"/>
          </w:tcPr>
          <w:p w14:paraId="1E8B06B4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2</w:t>
            </w:r>
          </w:p>
        </w:tc>
        <w:tc>
          <w:tcPr>
            <w:tcW w:w="510" w:type="dxa"/>
          </w:tcPr>
          <w:p w14:paraId="568CE0B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1</w:t>
            </w:r>
          </w:p>
        </w:tc>
        <w:tc>
          <w:tcPr>
            <w:tcW w:w="510" w:type="dxa"/>
          </w:tcPr>
          <w:p w14:paraId="75957E3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0</w:t>
            </w:r>
          </w:p>
        </w:tc>
        <w:tc>
          <w:tcPr>
            <w:tcW w:w="430" w:type="dxa"/>
          </w:tcPr>
          <w:p w14:paraId="03188EA7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J2</w:t>
            </w:r>
          </w:p>
        </w:tc>
        <w:tc>
          <w:tcPr>
            <w:tcW w:w="510" w:type="dxa"/>
          </w:tcPr>
          <w:p w14:paraId="602561D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K2</w:t>
            </w:r>
          </w:p>
        </w:tc>
        <w:tc>
          <w:tcPr>
            <w:tcW w:w="430" w:type="dxa"/>
          </w:tcPr>
          <w:p w14:paraId="1526CE9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J1</w:t>
            </w:r>
          </w:p>
        </w:tc>
        <w:tc>
          <w:tcPr>
            <w:tcW w:w="510" w:type="dxa"/>
          </w:tcPr>
          <w:p w14:paraId="0CD0802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430" w:type="dxa"/>
          </w:tcPr>
          <w:p w14:paraId="35D01C7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J0</w:t>
            </w:r>
          </w:p>
        </w:tc>
        <w:tc>
          <w:tcPr>
            <w:tcW w:w="510" w:type="dxa"/>
          </w:tcPr>
          <w:p w14:paraId="0BE1276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K0</w:t>
            </w:r>
          </w:p>
        </w:tc>
      </w:tr>
      <w:tr w:rsidR="003F122E" w14:paraId="7E040131" w14:textId="77777777" w:rsidTr="00FF3B68">
        <w:trPr>
          <w:trHeight w:val="225"/>
        </w:trPr>
        <w:tc>
          <w:tcPr>
            <w:tcW w:w="510" w:type="dxa"/>
          </w:tcPr>
          <w:p w14:paraId="69D25697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4550D192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4884AB6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24B04E5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10" w:type="dxa"/>
          </w:tcPr>
          <w:p w14:paraId="1AB9EA6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30" w:type="dxa"/>
          </w:tcPr>
          <w:p w14:paraId="6962048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70546EB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30" w:type="dxa"/>
          </w:tcPr>
          <w:p w14:paraId="7228E4E8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25E2848E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122E" w14:paraId="718FA291" w14:textId="77777777" w:rsidTr="00FF3B68">
        <w:trPr>
          <w:trHeight w:val="225"/>
        </w:trPr>
        <w:tc>
          <w:tcPr>
            <w:tcW w:w="510" w:type="dxa"/>
          </w:tcPr>
          <w:p w14:paraId="7AAEAB2F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10" w:type="dxa"/>
          </w:tcPr>
          <w:p w14:paraId="19EA29F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4759380F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44C861EE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5661B01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430" w:type="dxa"/>
          </w:tcPr>
          <w:p w14:paraId="7CAC566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10" w:type="dxa"/>
          </w:tcPr>
          <w:p w14:paraId="7A7B087A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30" w:type="dxa"/>
          </w:tcPr>
          <w:p w14:paraId="5D011B8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0E8A7AA4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122E" w14:paraId="2F43B970" w14:textId="77777777" w:rsidTr="00FF3B68">
        <w:trPr>
          <w:trHeight w:val="220"/>
        </w:trPr>
        <w:tc>
          <w:tcPr>
            <w:tcW w:w="510" w:type="dxa"/>
          </w:tcPr>
          <w:p w14:paraId="2E5C8F5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10" w:type="dxa"/>
          </w:tcPr>
          <w:p w14:paraId="2FF3970E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10" w:type="dxa"/>
          </w:tcPr>
          <w:p w14:paraId="2EF6D27F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4DF626E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773E704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3166859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452019C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7B89769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10" w:type="dxa"/>
          </w:tcPr>
          <w:p w14:paraId="6396E7B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F122E" w14:paraId="6032F183" w14:textId="77777777" w:rsidTr="00FF3B68">
        <w:trPr>
          <w:trHeight w:val="220"/>
        </w:trPr>
        <w:tc>
          <w:tcPr>
            <w:tcW w:w="510" w:type="dxa"/>
          </w:tcPr>
          <w:p w14:paraId="542DB762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78E0FF3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10" w:type="dxa"/>
          </w:tcPr>
          <w:p w14:paraId="6AAAFDC6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30" w:type="dxa"/>
          </w:tcPr>
          <w:p w14:paraId="3CD68240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10" w:type="dxa"/>
          </w:tcPr>
          <w:p w14:paraId="0C4FAB9E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430" w:type="dxa"/>
          </w:tcPr>
          <w:p w14:paraId="6777821F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10" w:type="dxa"/>
          </w:tcPr>
          <w:p w14:paraId="6EC7C22A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430" w:type="dxa"/>
          </w:tcPr>
          <w:p w14:paraId="0070BC79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10" w:type="dxa"/>
          </w:tcPr>
          <w:p w14:paraId="7FFB2121" w14:textId="77777777" w:rsidR="003F122E" w:rsidRDefault="003F122E" w:rsidP="00FF3B68">
            <w:pPr>
              <w:rPr>
                <w:lang w:val="en-US"/>
              </w:rPr>
            </w:pPr>
          </w:p>
        </w:tc>
      </w:tr>
    </w:tbl>
    <w:p w14:paraId="1D682401" w14:textId="77777777" w:rsidR="003F122E" w:rsidRDefault="003F122E" w:rsidP="003F122E">
      <w:pPr>
        <w:rPr>
          <w:lang w:val="en-US"/>
        </w:rPr>
      </w:pPr>
    </w:p>
    <w:p w14:paraId="3F3A060B" w14:textId="77777777" w:rsidR="003F122E" w:rsidRDefault="003F122E" w:rsidP="003F122E">
      <w:pPr>
        <w:rPr>
          <w:lang w:val="en-US"/>
        </w:rPr>
      </w:pPr>
      <w:r>
        <w:rPr>
          <w:lang w:val="en-US"/>
        </w:rPr>
        <w:t>Then fill in  the known states for a K-map for each input; e.g., J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520"/>
        <w:gridCol w:w="520"/>
        <w:gridCol w:w="520"/>
        <w:gridCol w:w="521"/>
      </w:tblGrid>
      <w:tr w:rsidR="003F122E" w14:paraId="199B6422" w14:textId="77777777" w:rsidTr="00FF3B68">
        <w:trPr>
          <w:trHeight w:val="238"/>
        </w:trPr>
        <w:tc>
          <w:tcPr>
            <w:tcW w:w="520" w:type="dxa"/>
          </w:tcPr>
          <w:p w14:paraId="30069902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2\A1A0</w:t>
            </w:r>
          </w:p>
        </w:tc>
        <w:tc>
          <w:tcPr>
            <w:tcW w:w="520" w:type="dxa"/>
          </w:tcPr>
          <w:p w14:paraId="0828A05F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520" w:type="dxa"/>
          </w:tcPr>
          <w:p w14:paraId="199D0A4C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520" w:type="dxa"/>
          </w:tcPr>
          <w:p w14:paraId="38A0B86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21" w:type="dxa"/>
          </w:tcPr>
          <w:p w14:paraId="08CF73D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3F122E" w14:paraId="5544477C" w14:textId="77777777" w:rsidTr="00FF3B68">
        <w:trPr>
          <w:trHeight w:val="238"/>
        </w:trPr>
        <w:tc>
          <w:tcPr>
            <w:tcW w:w="520" w:type="dxa"/>
          </w:tcPr>
          <w:p w14:paraId="795D3734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20" w:type="dxa"/>
          </w:tcPr>
          <w:p w14:paraId="081BB157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20" w:type="dxa"/>
          </w:tcPr>
          <w:p w14:paraId="296F1C5E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0" w:type="dxa"/>
          </w:tcPr>
          <w:p w14:paraId="269FF9BF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21" w:type="dxa"/>
          </w:tcPr>
          <w:p w14:paraId="623CE5AF" w14:textId="77777777" w:rsidR="003F122E" w:rsidRDefault="003F122E" w:rsidP="00FF3B68">
            <w:pPr>
              <w:rPr>
                <w:lang w:val="en-US"/>
              </w:rPr>
            </w:pPr>
          </w:p>
        </w:tc>
      </w:tr>
      <w:tr w:rsidR="003F122E" w14:paraId="1EBF06D3" w14:textId="77777777" w:rsidTr="00FF3B68">
        <w:trPr>
          <w:trHeight w:val="238"/>
        </w:trPr>
        <w:tc>
          <w:tcPr>
            <w:tcW w:w="520" w:type="dxa"/>
          </w:tcPr>
          <w:p w14:paraId="377742E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0" w:type="dxa"/>
          </w:tcPr>
          <w:p w14:paraId="754D7B9D" w14:textId="77777777" w:rsidR="003F122E" w:rsidRDefault="003F122E" w:rsidP="00FF3B68">
            <w:pPr>
              <w:rPr>
                <w:lang w:val="en-US"/>
              </w:rPr>
            </w:pPr>
          </w:p>
        </w:tc>
        <w:tc>
          <w:tcPr>
            <w:tcW w:w="520" w:type="dxa"/>
          </w:tcPr>
          <w:p w14:paraId="388C39FC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76994D70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1" w:type="dxa"/>
          </w:tcPr>
          <w:p w14:paraId="723CBA2B" w14:textId="77777777" w:rsidR="003F122E" w:rsidRDefault="003F122E" w:rsidP="00FF3B68">
            <w:pPr>
              <w:rPr>
                <w:lang w:val="en-US"/>
              </w:rPr>
            </w:pPr>
          </w:p>
        </w:tc>
      </w:tr>
    </w:tbl>
    <w:p w14:paraId="2175823A" w14:textId="77777777" w:rsidR="003F122E" w:rsidRDefault="003F122E" w:rsidP="003F122E">
      <w:pPr>
        <w:rPr>
          <w:lang w:val="en-US"/>
        </w:rPr>
      </w:pPr>
      <w:r>
        <w:rPr>
          <w:lang w:val="en-US"/>
        </w:rPr>
        <w:t>Any state not in the table gets a don't care in the k-map, because it can't occu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520"/>
        <w:gridCol w:w="520"/>
        <w:gridCol w:w="520"/>
        <w:gridCol w:w="521"/>
      </w:tblGrid>
      <w:tr w:rsidR="003F122E" w14:paraId="3BD15FCB" w14:textId="77777777" w:rsidTr="00FF3B68">
        <w:trPr>
          <w:trHeight w:val="238"/>
        </w:trPr>
        <w:tc>
          <w:tcPr>
            <w:tcW w:w="520" w:type="dxa"/>
          </w:tcPr>
          <w:p w14:paraId="3411C00A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2\A1A0</w:t>
            </w:r>
          </w:p>
        </w:tc>
        <w:tc>
          <w:tcPr>
            <w:tcW w:w="520" w:type="dxa"/>
          </w:tcPr>
          <w:p w14:paraId="280118B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520" w:type="dxa"/>
          </w:tcPr>
          <w:p w14:paraId="4D1E49EC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520" w:type="dxa"/>
          </w:tcPr>
          <w:p w14:paraId="1E06BEF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21" w:type="dxa"/>
          </w:tcPr>
          <w:p w14:paraId="03D920F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3F122E" w14:paraId="671B1E67" w14:textId="77777777" w:rsidTr="00FF3B68">
        <w:trPr>
          <w:trHeight w:val="238"/>
        </w:trPr>
        <w:tc>
          <w:tcPr>
            <w:tcW w:w="520" w:type="dxa"/>
          </w:tcPr>
          <w:p w14:paraId="6A54C8F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20" w:type="dxa"/>
          </w:tcPr>
          <w:p w14:paraId="51AE5384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27C6DA1A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0" w:type="dxa"/>
          </w:tcPr>
          <w:p w14:paraId="12A9E78C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1" w:type="dxa"/>
          </w:tcPr>
          <w:p w14:paraId="1B24A002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  <w:tr w:rsidR="003F122E" w14:paraId="68B5699D" w14:textId="77777777" w:rsidTr="00FF3B68">
        <w:trPr>
          <w:trHeight w:val="238"/>
        </w:trPr>
        <w:tc>
          <w:tcPr>
            <w:tcW w:w="520" w:type="dxa"/>
          </w:tcPr>
          <w:p w14:paraId="166A3FAB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0" w:type="dxa"/>
          </w:tcPr>
          <w:p w14:paraId="05194C54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3691F7C0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18DA544C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1" w:type="dxa"/>
          </w:tcPr>
          <w:p w14:paraId="0AE0AF6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</w:tbl>
    <w:p w14:paraId="12A1A785" w14:textId="77777777" w:rsidR="003F122E" w:rsidRDefault="003F122E" w:rsidP="003F122E">
      <w:pPr>
        <w:rPr>
          <w:lang w:val="en-US"/>
        </w:rPr>
      </w:pPr>
      <w:r>
        <w:rPr>
          <w:lang w:val="en-US"/>
        </w:rPr>
        <w:t>So, J2 = 1.</w:t>
      </w:r>
    </w:p>
    <w:p w14:paraId="5EA459FA" w14:textId="77777777" w:rsidR="003F122E" w:rsidRDefault="003F122E" w:rsidP="003F122E">
      <w:pPr>
        <w:rPr>
          <w:lang w:val="en-US"/>
        </w:rPr>
      </w:pPr>
    </w:p>
    <w:p w14:paraId="621CC2A8" w14:textId="77777777" w:rsidR="003F122E" w:rsidRDefault="003F122E" w:rsidP="003F122E">
      <w:pPr>
        <w:rPr>
          <w:lang w:val="en-US"/>
        </w:rPr>
      </w:pPr>
      <w:r>
        <w:rPr>
          <w:lang w:val="en-US"/>
        </w:rPr>
        <w:t>For K2 we ge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520"/>
        <w:gridCol w:w="520"/>
        <w:gridCol w:w="520"/>
        <w:gridCol w:w="521"/>
      </w:tblGrid>
      <w:tr w:rsidR="003F122E" w14:paraId="54640186" w14:textId="77777777" w:rsidTr="00FF3B68">
        <w:trPr>
          <w:trHeight w:val="238"/>
        </w:trPr>
        <w:tc>
          <w:tcPr>
            <w:tcW w:w="520" w:type="dxa"/>
          </w:tcPr>
          <w:p w14:paraId="0464840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A2\A1A0</w:t>
            </w:r>
          </w:p>
        </w:tc>
        <w:tc>
          <w:tcPr>
            <w:tcW w:w="520" w:type="dxa"/>
          </w:tcPr>
          <w:p w14:paraId="1F29774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520" w:type="dxa"/>
          </w:tcPr>
          <w:p w14:paraId="14D0BE60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1</w:t>
            </w:r>
          </w:p>
        </w:tc>
        <w:tc>
          <w:tcPr>
            <w:tcW w:w="520" w:type="dxa"/>
          </w:tcPr>
          <w:p w14:paraId="27242079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21" w:type="dxa"/>
          </w:tcPr>
          <w:p w14:paraId="2FFE9341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3F122E" w14:paraId="00EBE7E9" w14:textId="77777777" w:rsidTr="00FF3B68">
        <w:trPr>
          <w:trHeight w:val="238"/>
        </w:trPr>
        <w:tc>
          <w:tcPr>
            <w:tcW w:w="520" w:type="dxa"/>
          </w:tcPr>
          <w:p w14:paraId="1B9B5483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20" w:type="dxa"/>
          </w:tcPr>
          <w:p w14:paraId="3105EF78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4BC0AC2E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399A3588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1" w:type="dxa"/>
          </w:tcPr>
          <w:p w14:paraId="6C046D8F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  <w:tr w:rsidR="003F122E" w14:paraId="63DFEF6D" w14:textId="77777777" w:rsidTr="00FF3B68">
        <w:trPr>
          <w:trHeight w:val="238"/>
        </w:trPr>
        <w:tc>
          <w:tcPr>
            <w:tcW w:w="520" w:type="dxa"/>
          </w:tcPr>
          <w:p w14:paraId="752C8AEA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0" w:type="dxa"/>
          </w:tcPr>
          <w:p w14:paraId="48DA38D5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20" w:type="dxa"/>
          </w:tcPr>
          <w:p w14:paraId="76C31220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520" w:type="dxa"/>
          </w:tcPr>
          <w:p w14:paraId="349B5228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1" w:type="dxa"/>
          </w:tcPr>
          <w:p w14:paraId="45AB9E2D" w14:textId="77777777" w:rsidR="003F122E" w:rsidRDefault="003F122E" w:rsidP="00FF3B6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</w:tbl>
    <w:p w14:paraId="20F10297" w14:textId="77777777" w:rsidR="003F122E" w:rsidRDefault="003F122E" w:rsidP="003F122E">
      <w:pPr>
        <w:rPr>
          <w:lang w:val="en-US"/>
        </w:rPr>
      </w:pPr>
      <w:r>
        <w:rPr>
          <w:lang w:val="en-US"/>
        </w:rPr>
        <w:t>meaning K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A</w:t>
      </w:r>
      <w:r w:rsidRPr="009F07C0">
        <w:rPr>
          <w:vertAlign w:val="subscript"/>
          <w:lang w:val="en-US"/>
        </w:rPr>
        <w:t>1</w:t>
      </w:r>
    </w:p>
    <w:p w14:paraId="58FD1419" w14:textId="77777777" w:rsidR="003F122E" w:rsidRDefault="003F122E" w:rsidP="003F122E">
      <w:pPr>
        <w:rPr>
          <w:lang w:val="en-US"/>
        </w:rPr>
      </w:pPr>
      <w:r>
        <w:rPr>
          <w:lang w:val="en-US"/>
        </w:rPr>
        <w:t>etc.</w:t>
      </w:r>
    </w:p>
    <w:p w14:paraId="7FF8FA97" w14:textId="77777777" w:rsidR="003F122E" w:rsidRDefault="003F122E" w:rsidP="003F122E">
      <w:pPr>
        <w:rPr>
          <w:lang w:val="en-US"/>
        </w:rPr>
      </w:pPr>
    </w:p>
    <w:p w14:paraId="0DB26832" w14:textId="77777777" w:rsidR="003F122E" w:rsidRDefault="003F122E" w:rsidP="003F122E">
      <w:pPr>
        <w:rPr>
          <w:lang w:val="en-US"/>
        </w:rPr>
      </w:pPr>
      <w:r>
        <w:rPr>
          <w:lang w:val="en-US"/>
        </w:rPr>
        <w:t>Repeating this for the other columns gives J1 = A2, K1 = 1, J0 = X, K0 = 0.</w:t>
      </w:r>
    </w:p>
    <w:p w14:paraId="10540B07" w14:textId="77777777" w:rsidR="003F122E" w:rsidRDefault="003F122E" w:rsidP="003F122E">
      <w:pPr>
        <w:rPr>
          <w:lang w:val="en-US"/>
        </w:rPr>
      </w:pPr>
      <w:r>
        <w:rPr>
          <w:lang w:val="en-US"/>
        </w:rPr>
        <w:t>And we end up with a far simpler design:</w:t>
      </w:r>
    </w:p>
    <w:p w14:paraId="0337BC40" w14:textId="77777777" w:rsidR="003F122E" w:rsidRDefault="003F122E" w:rsidP="003F122E">
      <w:pPr>
        <w:rPr>
          <w:lang w:val="en-US"/>
        </w:rPr>
      </w:pPr>
      <w:r w:rsidRPr="000B5C5F">
        <w:rPr>
          <w:noProof/>
          <w:lang w:eastAsia="en-CA"/>
        </w:rPr>
        <w:drawing>
          <wp:inline distT="0" distB="0" distL="0" distR="0" wp14:anchorId="3482143A" wp14:editId="7D4EBC66">
            <wp:extent cx="4881880" cy="2362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88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D9947" w14:textId="77777777" w:rsidR="003F122E" w:rsidRDefault="003F122E" w:rsidP="003F122E">
      <w:pPr>
        <w:rPr>
          <w:lang w:val="en-US"/>
        </w:rPr>
      </w:pPr>
      <w:r>
        <w:rPr>
          <w:lang w:val="en-US"/>
        </w:rPr>
        <w:t>Which nevertheless produces the same timing diagram:</w:t>
      </w:r>
    </w:p>
    <w:p w14:paraId="322DEAD9" w14:textId="77777777" w:rsidR="003F122E" w:rsidRDefault="003F122E" w:rsidP="003F122E">
      <w:pPr>
        <w:rPr>
          <w:lang w:val="en-US"/>
        </w:rPr>
      </w:pPr>
      <w:r>
        <w:rPr>
          <w:noProof/>
          <w:lang w:eastAsia="en-CA"/>
        </w:rPr>
        <w:drawing>
          <wp:inline distT="0" distB="0" distL="0" distR="0" wp14:anchorId="509E9242" wp14:editId="6E5DDBE5">
            <wp:extent cx="2962275" cy="1771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75E31" w14:textId="77777777" w:rsidR="003F122E" w:rsidRDefault="003F122E" w:rsidP="003F122E"/>
    <w:p w14:paraId="18054074" w14:textId="77777777" w:rsidR="003F122E" w:rsidRDefault="003F122E" w:rsidP="003F122E">
      <w:r>
        <w:t>This example started with a known circuit and timing diagram and used sequential logic design to produce a simpler implementation, but it's also a general tool to produce a circuit which reproduces a given timing diagram from scratch.</w:t>
      </w:r>
    </w:p>
    <w:p w14:paraId="0295B96F" w14:textId="72115284" w:rsidR="004D0B37" w:rsidRDefault="004D0B37" w:rsidP="004D0B37"/>
    <w:p w14:paraId="1D978F29" w14:textId="2473AC41" w:rsidR="006865B8" w:rsidRDefault="00AB7305" w:rsidP="006865B8">
      <w:pPr>
        <w:pStyle w:val="Heading3"/>
      </w:pPr>
      <w:r>
        <w:t>X</w:t>
      </w:r>
      <w:r w:rsidR="006865B8">
        <w:t>.</w:t>
      </w:r>
      <w:r w:rsidR="007E0DC4">
        <w:t>1</w:t>
      </w:r>
      <w:r w:rsidR="006865B8">
        <w:t xml:space="preserve">.2 </w:t>
      </w:r>
      <w:r w:rsidR="0052054F">
        <w:t>Seven</w:t>
      </w:r>
      <w:r w:rsidR="006865B8">
        <w:t>-Segment Display</w:t>
      </w:r>
      <w:r w:rsidR="00B60848">
        <w:t xml:space="preserve"> (AKA 7SD or SSD)</w:t>
      </w:r>
    </w:p>
    <w:p w14:paraId="78375A59" w14:textId="77777777" w:rsidR="00B60848" w:rsidRDefault="00B60848" w:rsidP="00B60848">
      <w:r>
        <w:t>A 7 segment display (or 7SD) is an array of 7 long LEDs made to show different numbers depending on which combination of LEDs is on.</w:t>
      </w:r>
    </w:p>
    <w:p w14:paraId="7E91F86C" w14:textId="77777777" w:rsidR="00B60848" w:rsidRDefault="00B60848" w:rsidP="00B60848">
      <w:r>
        <w:t>7SD Common Cathode-style:</w:t>
      </w:r>
    </w:p>
    <w:p w14:paraId="40F43D3F" w14:textId="77777777" w:rsidR="00B60848" w:rsidRDefault="00B60848" w:rsidP="00B60848">
      <w:r>
        <w:rPr>
          <w:noProof/>
          <w:lang w:eastAsia="en-CA"/>
        </w:rPr>
        <w:drawing>
          <wp:inline distT="0" distB="0" distL="0" distR="0" wp14:anchorId="501D4E25" wp14:editId="0F4BB73D">
            <wp:extent cx="1600200" cy="3270250"/>
            <wp:effectExtent l="0" t="0" r="0" b="6350"/>
            <wp:docPr id="21" name="Picture 21" descr="Picture of Built the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ture of Built the Circuit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27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E7705" w14:textId="77777777" w:rsidR="00B60848" w:rsidRDefault="00B60848" w:rsidP="00B60848">
      <w:r>
        <w:t xml:space="preserve">Src: </w:t>
      </w:r>
      <w:hyperlink r:id="rId18" w:history="1">
        <w:r w:rsidRPr="00844055">
          <w:rPr>
            <w:rStyle w:val="Hyperlink"/>
          </w:rPr>
          <w:t>http://www.instructables.com/id/Seven-Segment-Display-Tutorial/</w:t>
        </w:r>
      </w:hyperlink>
      <w:r>
        <w:t xml:space="preserve"> </w:t>
      </w:r>
    </w:p>
    <w:p w14:paraId="1588F28E" w14:textId="77777777" w:rsidR="00B60848" w:rsidRDefault="00B60848" w:rsidP="00B60848"/>
    <w:p w14:paraId="41CDEF41" w14:textId="77777777" w:rsidR="00B60848" w:rsidRDefault="00B60848" w:rsidP="00B60848">
      <w:r>
        <w:t>e.g., to make a 0, you'd send a 1 to e, d, c, b, a, and f, and send a 0 to g.  To make a 4, you'd send a 1 to f, g, b, and c and send a 0 to e, d, and a.</w:t>
      </w:r>
    </w:p>
    <w:p w14:paraId="146056E6" w14:textId="77777777" w:rsidR="00B60848" w:rsidRDefault="00B60848" w:rsidP="00B60848"/>
    <w:p w14:paraId="4EF27791" w14:textId="77777777" w:rsidR="00B60848" w:rsidRDefault="00B60848" w:rsidP="00B60848">
      <w:r>
        <w:t>In order to display a BCD (binary coded decimal) nibble on a 7SD you need to convert it into the right configuration of 1s and 0s for the LEDs; e.g., convert 0100 (4) into abcdefg = 0110011, convert 0000 (0) into abcdefg = 1111110, convert 0011 (3) into 1111001, etc.</w:t>
      </w:r>
    </w:p>
    <w:p w14:paraId="46E1D07D" w14:textId="77777777" w:rsidR="00B60848" w:rsidRDefault="00B60848" w:rsidP="00B60848"/>
    <w:p w14:paraId="60082AF1" w14:textId="77777777" w:rsidR="00B60848" w:rsidRDefault="00B60848" w:rsidP="00B60848">
      <w:r>
        <w:t>A BCD-to-7SD decoder chip is a chip which contains logic gates in the correct configuration to do this.  e.g., the 4511 series:</w:t>
      </w:r>
    </w:p>
    <w:p w14:paraId="34645018" w14:textId="77777777" w:rsidR="00B60848" w:rsidRDefault="004206D5" w:rsidP="00B60848">
      <w:hyperlink r:id="rId19" w:history="1">
        <w:r w:rsidR="00B60848" w:rsidRPr="00690CD5">
          <w:rPr>
            <w:rStyle w:val="Hyperlink"/>
          </w:rPr>
          <w:t>http://www.ti.com/lit/ds/symlink/cd74hc4511.pdf</w:t>
        </w:r>
      </w:hyperlink>
    </w:p>
    <w:p w14:paraId="07617BD1" w14:textId="77777777" w:rsidR="00B60848" w:rsidRDefault="00B60848" w:rsidP="00B60848">
      <w:r>
        <w:rPr>
          <w:noProof/>
          <w:lang w:eastAsia="en-CA"/>
        </w:rPr>
        <w:drawing>
          <wp:inline distT="0" distB="0" distL="0" distR="0" wp14:anchorId="66C151CF" wp14:editId="216C6A50">
            <wp:extent cx="4286250" cy="46101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461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7C543" w14:textId="77777777" w:rsidR="00B60848" w:rsidRDefault="00B60848" w:rsidP="00B60848">
      <w:r>
        <w:rPr>
          <w:noProof/>
          <w:lang w:eastAsia="en-CA"/>
        </w:rPr>
        <w:drawing>
          <wp:inline distT="0" distB="0" distL="0" distR="0" wp14:anchorId="5737390E" wp14:editId="7C94BE8D">
            <wp:extent cx="6800850" cy="62960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80085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767FF" w14:textId="77777777" w:rsidR="00B60848" w:rsidRDefault="00B60848" w:rsidP="00B60848"/>
    <w:p w14:paraId="546F9DC6" w14:textId="77777777" w:rsidR="0052054F" w:rsidRPr="0052054F" w:rsidRDefault="0052054F" w:rsidP="0052054F"/>
    <w:sectPr w:rsidR="0052054F" w:rsidRPr="0052054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B128E"/>
    <w:multiLevelType w:val="hybridMultilevel"/>
    <w:tmpl w:val="206AF75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05DCE"/>
    <w:multiLevelType w:val="hybridMultilevel"/>
    <w:tmpl w:val="CED69B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D0F8A"/>
    <w:multiLevelType w:val="hybridMultilevel"/>
    <w:tmpl w:val="AC28FC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42ED7"/>
    <w:multiLevelType w:val="hybridMultilevel"/>
    <w:tmpl w:val="6416300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2D6A80"/>
    <w:multiLevelType w:val="hybridMultilevel"/>
    <w:tmpl w:val="DB2E06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626C59"/>
    <w:multiLevelType w:val="hybridMultilevel"/>
    <w:tmpl w:val="C4B624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C265C8"/>
    <w:multiLevelType w:val="hybridMultilevel"/>
    <w:tmpl w:val="D8E8D7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AA04E7"/>
    <w:multiLevelType w:val="hybridMultilevel"/>
    <w:tmpl w:val="7BD89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B8131E"/>
    <w:multiLevelType w:val="hybridMultilevel"/>
    <w:tmpl w:val="415E2C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FC3BC5"/>
    <w:multiLevelType w:val="hybridMultilevel"/>
    <w:tmpl w:val="556ED4D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996853"/>
    <w:multiLevelType w:val="hybridMultilevel"/>
    <w:tmpl w:val="E6980F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6F3D91"/>
    <w:multiLevelType w:val="hybridMultilevel"/>
    <w:tmpl w:val="3AB6A8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5D1F1A"/>
    <w:multiLevelType w:val="hybridMultilevel"/>
    <w:tmpl w:val="BF5CC6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2368C1"/>
    <w:multiLevelType w:val="hybridMultilevel"/>
    <w:tmpl w:val="0D248A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A7568A"/>
    <w:multiLevelType w:val="hybridMultilevel"/>
    <w:tmpl w:val="89168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7830AD"/>
    <w:multiLevelType w:val="hybridMultilevel"/>
    <w:tmpl w:val="AB6007A8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8662F6"/>
    <w:multiLevelType w:val="hybridMultilevel"/>
    <w:tmpl w:val="992A4CB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F928A3"/>
    <w:multiLevelType w:val="hybridMultilevel"/>
    <w:tmpl w:val="3CC005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EA68F5"/>
    <w:multiLevelType w:val="hybridMultilevel"/>
    <w:tmpl w:val="ADCE311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FD049F"/>
    <w:multiLevelType w:val="hybridMultilevel"/>
    <w:tmpl w:val="E86C1E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A23D77"/>
    <w:multiLevelType w:val="hybridMultilevel"/>
    <w:tmpl w:val="75F48F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E566DB"/>
    <w:multiLevelType w:val="hybridMultilevel"/>
    <w:tmpl w:val="AC28FC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F220E4"/>
    <w:multiLevelType w:val="hybridMultilevel"/>
    <w:tmpl w:val="F270609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2C63E1"/>
    <w:multiLevelType w:val="hybridMultilevel"/>
    <w:tmpl w:val="F6387E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C30D6B"/>
    <w:multiLevelType w:val="hybridMultilevel"/>
    <w:tmpl w:val="FC4A6F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DA4FF7"/>
    <w:multiLevelType w:val="hybridMultilevel"/>
    <w:tmpl w:val="E06C3A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9"/>
  </w:num>
  <w:num w:numId="3">
    <w:abstractNumId w:val="8"/>
  </w:num>
  <w:num w:numId="4">
    <w:abstractNumId w:val="4"/>
  </w:num>
  <w:num w:numId="5">
    <w:abstractNumId w:val="23"/>
  </w:num>
  <w:num w:numId="6">
    <w:abstractNumId w:val="11"/>
  </w:num>
  <w:num w:numId="7">
    <w:abstractNumId w:val="13"/>
  </w:num>
  <w:num w:numId="8">
    <w:abstractNumId w:val="6"/>
  </w:num>
  <w:num w:numId="9">
    <w:abstractNumId w:val="2"/>
  </w:num>
  <w:num w:numId="10">
    <w:abstractNumId w:val="21"/>
  </w:num>
  <w:num w:numId="11">
    <w:abstractNumId w:val="5"/>
  </w:num>
  <w:num w:numId="12">
    <w:abstractNumId w:val="7"/>
  </w:num>
  <w:num w:numId="13">
    <w:abstractNumId w:val="12"/>
  </w:num>
  <w:num w:numId="14">
    <w:abstractNumId w:val="14"/>
  </w:num>
  <w:num w:numId="15">
    <w:abstractNumId w:val="1"/>
  </w:num>
  <w:num w:numId="16">
    <w:abstractNumId w:val="17"/>
  </w:num>
  <w:num w:numId="17">
    <w:abstractNumId w:val="24"/>
  </w:num>
  <w:num w:numId="18">
    <w:abstractNumId w:val="18"/>
  </w:num>
  <w:num w:numId="19">
    <w:abstractNumId w:val="16"/>
  </w:num>
  <w:num w:numId="20">
    <w:abstractNumId w:val="0"/>
  </w:num>
  <w:num w:numId="21">
    <w:abstractNumId w:val="19"/>
  </w:num>
  <w:num w:numId="22">
    <w:abstractNumId w:val="22"/>
  </w:num>
  <w:num w:numId="23">
    <w:abstractNumId w:val="10"/>
  </w:num>
  <w:num w:numId="24">
    <w:abstractNumId w:val="3"/>
  </w:num>
  <w:num w:numId="25">
    <w:abstractNumId w:val="15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9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0171"/>
    <w:rsid w:val="00002346"/>
    <w:rsid w:val="000078CD"/>
    <w:rsid w:val="00017AAC"/>
    <w:rsid w:val="0002488C"/>
    <w:rsid w:val="00041FA9"/>
    <w:rsid w:val="00045EB1"/>
    <w:rsid w:val="00073FDD"/>
    <w:rsid w:val="000755F6"/>
    <w:rsid w:val="00082319"/>
    <w:rsid w:val="0008731C"/>
    <w:rsid w:val="000933E5"/>
    <w:rsid w:val="000937CC"/>
    <w:rsid w:val="00095A3C"/>
    <w:rsid w:val="000A2219"/>
    <w:rsid w:val="000B1B06"/>
    <w:rsid w:val="000D6475"/>
    <w:rsid w:val="000E6BAB"/>
    <w:rsid w:val="000F3E77"/>
    <w:rsid w:val="001153C8"/>
    <w:rsid w:val="001414D8"/>
    <w:rsid w:val="001424C7"/>
    <w:rsid w:val="0014746C"/>
    <w:rsid w:val="00187FF6"/>
    <w:rsid w:val="00197A3D"/>
    <w:rsid w:val="001B0560"/>
    <w:rsid w:val="001B0B15"/>
    <w:rsid w:val="001B168B"/>
    <w:rsid w:val="001C2FE1"/>
    <w:rsid w:val="001D3247"/>
    <w:rsid w:val="0020046F"/>
    <w:rsid w:val="00207A18"/>
    <w:rsid w:val="0022214C"/>
    <w:rsid w:val="00232292"/>
    <w:rsid w:val="00252AE3"/>
    <w:rsid w:val="002531C1"/>
    <w:rsid w:val="00263557"/>
    <w:rsid w:val="00264EC3"/>
    <w:rsid w:val="00272436"/>
    <w:rsid w:val="0028594E"/>
    <w:rsid w:val="002935DC"/>
    <w:rsid w:val="002C467F"/>
    <w:rsid w:val="002C71CB"/>
    <w:rsid w:val="002D4B14"/>
    <w:rsid w:val="002D7A5B"/>
    <w:rsid w:val="002E0286"/>
    <w:rsid w:val="00312FA6"/>
    <w:rsid w:val="00345D0D"/>
    <w:rsid w:val="00355D19"/>
    <w:rsid w:val="00365BBE"/>
    <w:rsid w:val="00391255"/>
    <w:rsid w:val="003A2F83"/>
    <w:rsid w:val="003B605C"/>
    <w:rsid w:val="003D57C3"/>
    <w:rsid w:val="003E085D"/>
    <w:rsid w:val="003F122E"/>
    <w:rsid w:val="003F5041"/>
    <w:rsid w:val="00402932"/>
    <w:rsid w:val="004035DA"/>
    <w:rsid w:val="0040693E"/>
    <w:rsid w:val="004206D5"/>
    <w:rsid w:val="00433AB6"/>
    <w:rsid w:val="00434030"/>
    <w:rsid w:val="00435700"/>
    <w:rsid w:val="004400C2"/>
    <w:rsid w:val="0044050C"/>
    <w:rsid w:val="00440E01"/>
    <w:rsid w:val="004425DC"/>
    <w:rsid w:val="00447F05"/>
    <w:rsid w:val="00455774"/>
    <w:rsid w:val="00455A6C"/>
    <w:rsid w:val="00456D6A"/>
    <w:rsid w:val="00467F6A"/>
    <w:rsid w:val="004834F6"/>
    <w:rsid w:val="00490D77"/>
    <w:rsid w:val="004A10CF"/>
    <w:rsid w:val="004B5B6F"/>
    <w:rsid w:val="004C5954"/>
    <w:rsid w:val="004D0B37"/>
    <w:rsid w:val="004D28E1"/>
    <w:rsid w:val="004D2CF8"/>
    <w:rsid w:val="004E089C"/>
    <w:rsid w:val="004E76A3"/>
    <w:rsid w:val="00502134"/>
    <w:rsid w:val="00506D17"/>
    <w:rsid w:val="0052054F"/>
    <w:rsid w:val="00525387"/>
    <w:rsid w:val="00525B05"/>
    <w:rsid w:val="005359FD"/>
    <w:rsid w:val="005367E3"/>
    <w:rsid w:val="00550041"/>
    <w:rsid w:val="00566732"/>
    <w:rsid w:val="00596852"/>
    <w:rsid w:val="005B6591"/>
    <w:rsid w:val="005B6592"/>
    <w:rsid w:val="005C26AA"/>
    <w:rsid w:val="005C4F34"/>
    <w:rsid w:val="005E2437"/>
    <w:rsid w:val="005E4FF0"/>
    <w:rsid w:val="005F656B"/>
    <w:rsid w:val="00600F93"/>
    <w:rsid w:val="0062076F"/>
    <w:rsid w:val="006364FC"/>
    <w:rsid w:val="00647FCE"/>
    <w:rsid w:val="00653FED"/>
    <w:rsid w:val="00661FA0"/>
    <w:rsid w:val="006636BA"/>
    <w:rsid w:val="006865B8"/>
    <w:rsid w:val="006976B7"/>
    <w:rsid w:val="006A100D"/>
    <w:rsid w:val="006B212B"/>
    <w:rsid w:val="006B3E08"/>
    <w:rsid w:val="006B4C98"/>
    <w:rsid w:val="006B7D94"/>
    <w:rsid w:val="006D0DC0"/>
    <w:rsid w:val="006E345E"/>
    <w:rsid w:val="006F21EA"/>
    <w:rsid w:val="006F2E8A"/>
    <w:rsid w:val="00704007"/>
    <w:rsid w:val="007248BC"/>
    <w:rsid w:val="00726471"/>
    <w:rsid w:val="00732070"/>
    <w:rsid w:val="00734DEC"/>
    <w:rsid w:val="00737B1E"/>
    <w:rsid w:val="0074214F"/>
    <w:rsid w:val="00751B9E"/>
    <w:rsid w:val="00753385"/>
    <w:rsid w:val="007638AA"/>
    <w:rsid w:val="0076517D"/>
    <w:rsid w:val="0078372F"/>
    <w:rsid w:val="007914D4"/>
    <w:rsid w:val="0079738D"/>
    <w:rsid w:val="007A4502"/>
    <w:rsid w:val="007B02C3"/>
    <w:rsid w:val="007B097A"/>
    <w:rsid w:val="007D18BE"/>
    <w:rsid w:val="007E0DC4"/>
    <w:rsid w:val="007E422D"/>
    <w:rsid w:val="007E6787"/>
    <w:rsid w:val="007F6C6B"/>
    <w:rsid w:val="00807DE9"/>
    <w:rsid w:val="0081503B"/>
    <w:rsid w:val="008154C5"/>
    <w:rsid w:val="00816680"/>
    <w:rsid w:val="008506A8"/>
    <w:rsid w:val="008665C5"/>
    <w:rsid w:val="00885D40"/>
    <w:rsid w:val="00894CAC"/>
    <w:rsid w:val="008A76E6"/>
    <w:rsid w:val="008B28EA"/>
    <w:rsid w:val="008B392E"/>
    <w:rsid w:val="008B52F0"/>
    <w:rsid w:val="008F1554"/>
    <w:rsid w:val="00923C10"/>
    <w:rsid w:val="00930322"/>
    <w:rsid w:val="009303E0"/>
    <w:rsid w:val="00934D6F"/>
    <w:rsid w:val="00945C12"/>
    <w:rsid w:val="00956D63"/>
    <w:rsid w:val="009915F6"/>
    <w:rsid w:val="0099739E"/>
    <w:rsid w:val="009D7C67"/>
    <w:rsid w:val="009F0160"/>
    <w:rsid w:val="00A00171"/>
    <w:rsid w:val="00A039D7"/>
    <w:rsid w:val="00A145F7"/>
    <w:rsid w:val="00A226AF"/>
    <w:rsid w:val="00A309FC"/>
    <w:rsid w:val="00A5338E"/>
    <w:rsid w:val="00A72A8C"/>
    <w:rsid w:val="00A76D92"/>
    <w:rsid w:val="00A94308"/>
    <w:rsid w:val="00AA043D"/>
    <w:rsid w:val="00AA70D1"/>
    <w:rsid w:val="00AB7305"/>
    <w:rsid w:val="00AC3148"/>
    <w:rsid w:val="00AC32DD"/>
    <w:rsid w:val="00AE1731"/>
    <w:rsid w:val="00AF4AEC"/>
    <w:rsid w:val="00B24541"/>
    <w:rsid w:val="00B255EC"/>
    <w:rsid w:val="00B323DA"/>
    <w:rsid w:val="00B417D1"/>
    <w:rsid w:val="00B46688"/>
    <w:rsid w:val="00B5641E"/>
    <w:rsid w:val="00B60848"/>
    <w:rsid w:val="00B6149A"/>
    <w:rsid w:val="00B72F62"/>
    <w:rsid w:val="00B74A95"/>
    <w:rsid w:val="00B75DF4"/>
    <w:rsid w:val="00B83011"/>
    <w:rsid w:val="00B87586"/>
    <w:rsid w:val="00B950E4"/>
    <w:rsid w:val="00B96A37"/>
    <w:rsid w:val="00BE2298"/>
    <w:rsid w:val="00C02620"/>
    <w:rsid w:val="00C122EF"/>
    <w:rsid w:val="00C171BE"/>
    <w:rsid w:val="00C24BA9"/>
    <w:rsid w:val="00C301A6"/>
    <w:rsid w:val="00C3373E"/>
    <w:rsid w:val="00C34B52"/>
    <w:rsid w:val="00C56C75"/>
    <w:rsid w:val="00C60996"/>
    <w:rsid w:val="00C61D95"/>
    <w:rsid w:val="00C736D7"/>
    <w:rsid w:val="00C95DFE"/>
    <w:rsid w:val="00CA753F"/>
    <w:rsid w:val="00CC2602"/>
    <w:rsid w:val="00CC6044"/>
    <w:rsid w:val="00CD2351"/>
    <w:rsid w:val="00CD700B"/>
    <w:rsid w:val="00CD735E"/>
    <w:rsid w:val="00CD78A5"/>
    <w:rsid w:val="00CE01B7"/>
    <w:rsid w:val="00CE0EE6"/>
    <w:rsid w:val="00CE5CAB"/>
    <w:rsid w:val="00D15B10"/>
    <w:rsid w:val="00D2133F"/>
    <w:rsid w:val="00D254FB"/>
    <w:rsid w:val="00D44AB9"/>
    <w:rsid w:val="00D54B02"/>
    <w:rsid w:val="00D629EF"/>
    <w:rsid w:val="00D7119C"/>
    <w:rsid w:val="00D94178"/>
    <w:rsid w:val="00DA217C"/>
    <w:rsid w:val="00DB5261"/>
    <w:rsid w:val="00DB715F"/>
    <w:rsid w:val="00E10726"/>
    <w:rsid w:val="00E15260"/>
    <w:rsid w:val="00E248DB"/>
    <w:rsid w:val="00E35ABB"/>
    <w:rsid w:val="00E4076D"/>
    <w:rsid w:val="00E42C35"/>
    <w:rsid w:val="00E61D1E"/>
    <w:rsid w:val="00E620A3"/>
    <w:rsid w:val="00E675F0"/>
    <w:rsid w:val="00E723D1"/>
    <w:rsid w:val="00E737AE"/>
    <w:rsid w:val="00E81B8C"/>
    <w:rsid w:val="00E85D29"/>
    <w:rsid w:val="00E8726E"/>
    <w:rsid w:val="00EA6031"/>
    <w:rsid w:val="00EB12DF"/>
    <w:rsid w:val="00ED16A6"/>
    <w:rsid w:val="00ED2176"/>
    <w:rsid w:val="00ED28A3"/>
    <w:rsid w:val="00EF600A"/>
    <w:rsid w:val="00F2139E"/>
    <w:rsid w:val="00F348F2"/>
    <w:rsid w:val="00F4010B"/>
    <w:rsid w:val="00F40350"/>
    <w:rsid w:val="00F5544F"/>
    <w:rsid w:val="00F56A8F"/>
    <w:rsid w:val="00F8046D"/>
    <w:rsid w:val="00F91C8C"/>
    <w:rsid w:val="00F938C9"/>
    <w:rsid w:val="00F94EE3"/>
    <w:rsid w:val="00F96763"/>
    <w:rsid w:val="00F97387"/>
    <w:rsid w:val="00FA201E"/>
    <w:rsid w:val="00FC01FA"/>
    <w:rsid w:val="00FD2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ACDDC3D"/>
  <w15:chartTrackingRefBased/>
  <w15:docId w15:val="{E851304D-2B0E-4AF5-ADC6-F1822D04B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217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A603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3366FF"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A6031"/>
    <w:pPr>
      <w:keepNext/>
      <w:pBdr>
        <w:top w:val="dotted" w:sz="4" w:space="1" w:color="auto"/>
        <w:left w:val="dotted" w:sz="4" w:space="4" w:color="auto"/>
        <w:bottom w:val="dotted" w:sz="4" w:space="1" w:color="auto"/>
        <w:right w:val="dotted" w:sz="4" w:space="4" w:color="auto"/>
      </w:pBdr>
      <w:shd w:val="clear" w:color="auto" w:fill="80008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EA6031"/>
    <w:pPr>
      <w:keepNext/>
      <w:pBdr>
        <w:top w:val="dashed" w:sz="4" w:space="1" w:color="auto"/>
        <w:left w:val="dashed" w:sz="4" w:space="4" w:color="auto"/>
        <w:bottom w:val="dashed" w:sz="4" w:space="1" w:color="auto"/>
        <w:right w:val="dashed" w:sz="4" w:space="4" w:color="auto"/>
      </w:pBdr>
      <w:shd w:val="clear" w:color="auto" w:fill="99CCFF"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A6031"/>
    <w:pPr>
      <w:keepNext/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shd w:val="clear" w:color="auto" w:fill="FF0000"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EA6031"/>
    <w:pPr>
      <w:pBdr>
        <w:top w:val="dotDash" w:sz="4" w:space="1" w:color="auto"/>
        <w:left w:val="dotDash" w:sz="4" w:space="4" w:color="auto"/>
        <w:bottom w:val="dotDash" w:sz="4" w:space="1" w:color="auto"/>
        <w:right w:val="dotDash" w:sz="4" w:space="4" w:color="auto"/>
      </w:pBdr>
      <w:shd w:val="clear" w:color="auto" w:fill="008000"/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6031"/>
    <w:rPr>
      <w:rFonts w:ascii="Arial" w:hAnsi="Arial" w:cs="Arial"/>
      <w:b/>
      <w:bCs/>
      <w:kern w:val="32"/>
      <w:sz w:val="32"/>
      <w:szCs w:val="32"/>
      <w:shd w:val="clear" w:color="auto" w:fill="3366FF"/>
    </w:rPr>
  </w:style>
  <w:style w:type="character" w:customStyle="1" w:styleId="Heading2Char">
    <w:name w:val="Heading 2 Char"/>
    <w:basedOn w:val="DefaultParagraphFont"/>
    <w:link w:val="Heading2"/>
    <w:rsid w:val="00EA6031"/>
    <w:rPr>
      <w:rFonts w:ascii="Arial" w:hAnsi="Arial" w:cs="Arial"/>
      <w:b/>
      <w:bCs/>
      <w:i/>
      <w:iCs/>
      <w:sz w:val="28"/>
      <w:szCs w:val="28"/>
      <w:shd w:val="clear" w:color="auto" w:fill="800080"/>
    </w:rPr>
  </w:style>
  <w:style w:type="character" w:customStyle="1" w:styleId="Heading3Char">
    <w:name w:val="Heading 3 Char"/>
    <w:basedOn w:val="DefaultParagraphFont"/>
    <w:link w:val="Heading3"/>
    <w:rsid w:val="00EA6031"/>
    <w:rPr>
      <w:rFonts w:ascii="Arial" w:hAnsi="Arial" w:cs="Arial"/>
      <w:b/>
      <w:bCs/>
      <w:sz w:val="26"/>
      <w:szCs w:val="26"/>
      <w:shd w:val="clear" w:color="auto" w:fill="99CCFF"/>
    </w:rPr>
  </w:style>
  <w:style w:type="character" w:customStyle="1" w:styleId="Heading4Char">
    <w:name w:val="Heading 4 Char"/>
    <w:basedOn w:val="DefaultParagraphFont"/>
    <w:link w:val="Heading4"/>
    <w:rsid w:val="00EA6031"/>
    <w:rPr>
      <w:b/>
      <w:bCs/>
      <w:sz w:val="28"/>
      <w:szCs w:val="28"/>
      <w:shd w:val="clear" w:color="auto" w:fill="FF0000"/>
    </w:rPr>
  </w:style>
  <w:style w:type="character" w:customStyle="1" w:styleId="Heading5Char">
    <w:name w:val="Heading 5 Char"/>
    <w:basedOn w:val="DefaultParagraphFont"/>
    <w:link w:val="Heading5"/>
    <w:rsid w:val="00EA6031"/>
    <w:rPr>
      <w:b/>
      <w:bCs/>
      <w:i/>
      <w:iCs/>
      <w:sz w:val="26"/>
      <w:szCs w:val="26"/>
      <w:shd w:val="clear" w:color="auto" w:fill="008000"/>
    </w:rPr>
  </w:style>
  <w:style w:type="paragraph" w:styleId="ListParagraph">
    <w:name w:val="List Paragraph"/>
    <w:basedOn w:val="Normal"/>
    <w:uiPriority w:val="34"/>
    <w:qFormat/>
    <w:rsid w:val="00CE5CAB"/>
    <w:pPr>
      <w:ind w:left="720"/>
      <w:contextualSpacing/>
    </w:pPr>
  </w:style>
  <w:style w:type="table" w:styleId="TableGrid">
    <w:name w:val="Table Grid"/>
    <w:basedOn w:val="TableNormal"/>
    <w:uiPriority w:val="59"/>
    <w:rsid w:val="00CE5C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B28EA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50041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875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hyperlink" Target="http://www.instructables.com/id/Seven-Segment-Display-Tutorial/" TargetMode="External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gif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hyperlink" Target="https://www.youtube.com/watch?v=ZukvUoI_nZk&amp;list=PLhbHWgMknRJT_eKLFXB843NkaNHfJ37Pw&amp;index=36" TargetMode="External"/><Relationship Id="rId19" Type="http://schemas.openxmlformats.org/officeDocument/2006/relationships/hyperlink" Target="http://www.ti.com/lit/ds/symlink/cd74hc4511.pdf" TargetMode="External"/><Relationship Id="rId4" Type="http://schemas.openxmlformats.org/officeDocument/2006/relationships/customXml" Target="../customXml/item4.xml"/><Relationship Id="rId9" Type="http://schemas.openxmlformats.org/officeDocument/2006/relationships/hyperlink" Target="https://www.youtube.com/watch?v=R0GszmzNrHg&amp;list=PLhbHWgMknRJT_eKLFXB843NkaNHfJ37Pw&amp;index=35" TargetMode="Externa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6C7AD9E5C12BB4CB525C5F2AD941421" ma:contentTypeVersion="4" ma:contentTypeDescription="Create a new document." ma:contentTypeScope="" ma:versionID="fc6f27d4d3a267103d71809e842451bc">
  <xsd:schema xmlns:xsd="http://www.w3.org/2001/XMLSchema" xmlns:xs="http://www.w3.org/2001/XMLSchema" xmlns:p="http://schemas.microsoft.com/office/2006/metadata/properties" xmlns:ns2="9763b7cb-f41b-4177-a683-8faf2b2ab272" targetNamespace="http://schemas.microsoft.com/office/2006/metadata/properties" ma:root="true" ma:fieldsID="e89ebdc2f370b435a19ada0142d2785e" ns2:_="">
    <xsd:import namespace="9763b7cb-f41b-4177-a683-8faf2b2ab2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763b7cb-f41b-4177-a683-8faf2b2ab2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B7072DE-3ADA-4DD4-ADDC-46B004F4FCB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CD80E45-37BD-4473-BEF5-0113E445A7F1}">
  <ds:schemaRefs>
    <ds:schemaRef ds:uri="http://schemas.openxmlformats.org/package/2006/metadata/core-properties"/>
    <ds:schemaRef ds:uri="http://www.w3.org/XML/1998/namespace"/>
    <ds:schemaRef ds:uri="http://purl.org/dc/elements/1.1/"/>
    <ds:schemaRef ds:uri="http://schemas.microsoft.com/office/2006/metadata/properties"/>
    <ds:schemaRef ds:uri="9763b7cb-f41b-4177-a683-8faf2b2ab272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A612E2A0-07AA-4698-B678-D438B4C100F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09EE3A7-E168-44BA-9C39-386B90609C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763b7cb-f41b-4177-a683-8faf2b2ab27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5</TotalTime>
  <Pages>1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Minnick</dc:creator>
  <cp:keywords/>
  <dc:description/>
  <cp:lastModifiedBy>Minnick, Matthew</cp:lastModifiedBy>
  <cp:revision>71</cp:revision>
  <dcterms:created xsi:type="dcterms:W3CDTF">2020-10-13T18:43:00Z</dcterms:created>
  <dcterms:modified xsi:type="dcterms:W3CDTF">2021-11-29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6C7AD9E5C12BB4CB525C5F2AD941421</vt:lpwstr>
  </property>
</Properties>
</file>